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4A9F03" w14:textId="2812C49B" w:rsidR="00DC6258" w:rsidRPr="00150C20" w:rsidRDefault="0074439F" w:rsidP="006D5D50">
      <w:pPr>
        <w:snapToGrid w:val="0"/>
        <w:spacing w:line="300" w:lineRule="auto"/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</w:pPr>
      <w:r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 </w:t>
      </w:r>
      <w:r w:rsidR="0050561B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5</w:t>
      </w:r>
      <w:r w:rsidR="00DC6258" w:rsidRPr="00150C20">
        <w:rPr>
          <w:rFonts w:ascii="Times New Roman" w:hAnsi="Times New Roman" w:cs="Times New Roman"/>
          <w:sz w:val="28"/>
          <w:szCs w:val="28"/>
          <w:lang w:val="zh-CN"/>
        </w:rPr>
        <w:t xml:space="preserve"> </w:t>
      </w:r>
      <w:r w:rsidR="00DC6258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mol</w:t>
      </w:r>
      <w:r w:rsidR="003E676F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双</w:t>
      </w:r>
      <w:r w:rsidR="00DC6258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原子理想气体从</w:t>
      </w:r>
      <w:r w:rsidR="0050561B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300</w:t>
      </w:r>
      <w:r w:rsidR="00DC6258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 xml:space="preserve"> K</w:t>
      </w:r>
      <w:r w:rsidR="00DC6258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加热到</w:t>
      </w:r>
      <w:r w:rsidR="003E676F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5</w:t>
      </w:r>
      <w:r w:rsidR="0050561B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0</w:t>
      </w:r>
      <w:r w:rsidR="00DC6258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0 K</w:t>
      </w:r>
      <w:r w:rsidR="00DC6258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，问在下列两过程中吸收了多少热量</w:t>
      </w:r>
      <w:r w:rsidR="00C45908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？</w:t>
      </w:r>
      <w:r w:rsidR="00DC6258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增加了多少内能</w:t>
      </w:r>
      <w:r w:rsidR="00C45908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？</w:t>
      </w:r>
      <w:r w:rsidR="00DC6258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对外作了多少功</w:t>
      </w:r>
      <w:r w:rsidR="00C45908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？</w:t>
      </w:r>
    </w:p>
    <w:p w14:paraId="6AC2F793" w14:textId="77777777" w:rsidR="00DC6258" w:rsidRPr="00150C20" w:rsidRDefault="00DC6258" w:rsidP="006D5D50">
      <w:pPr>
        <w:snapToGrid w:val="0"/>
        <w:spacing w:line="300" w:lineRule="auto"/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</w:pPr>
      <w:r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(1)</w:t>
      </w:r>
      <w:r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体积保持不变；</w:t>
      </w:r>
    </w:p>
    <w:p w14:paraId="54A0B92A" w14:textId="3D429E25" w:rsidR="00DC6258" w:rsidRPr="00150C20" w:rsidRDefault="00DC6258" w:rsidP="006D5D50">
      <w:pPr>
        <w:snapToGrid w:val="0"/>
        <w:spacing w:line="30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(2)</w:t>
      </w:r>
      <w:r w:rsidR="001D0E59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压力保持不变。</w:t>
      </w:r>
    </w:p>
    <w:p w14:paraId="05F030CA" w14:textId="18FBF0C6" w:rsidR="000A13C5" w:rsidRPr="00150C20" w:rsidRDefault="000A13C5" w:rsidP="006D5D50">
      <w:pPr>
        <w:snapToGrid w:val="0"/>
        <w:spacing w:line="30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45099AC" w14:textId="77777777" w:rsidR="004F5064" w:rsidRPr="00150C20" w:rsidRDefault="004F5064" w:rsidP="006D5D50">
      <w:pPr>
        <w:snapToGrid w:val="0"/>
        <w:spacing w:line="30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A8C566D" w14:textId="30029636" w:rsidR="006D5D50" w:rsidRPr="00150C20" w:rsidRDefault="00726B21" w:rsidP="006D5D50">
      <w:pPr>
        <w:adjustRightInd w:val="0"/>
        <w:snapToGrid w:val="0"/>
        <w:spacing w:line="300" w:lineRule="auto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2.</w:t>
      </w:r>
      <w:r w:rsidR="006D5D50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D5D50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一卡诺机工作在</w:t>
      </w:r>
      <w:r w:rsidR="00A35223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830</w:t>
      </w:r>
      <w:r w:rsidR="006D5D50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℃</w:t>
      </w:r>
      <w:r w:rsidR="006D5D50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和</w:t>
      </w:r>
      <w:r w:rsidR="00A35223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27</w:t>
      </w:r>
      <w:r w:rsidR="006D5D50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℃</w:t>
      </w:r>
      <w:r w:rsidR="006D5D50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的两热源间，试求：卡诺机的热效率；若卡诺机每分钟从高温热源吸入</w:t>
      </w:r>
      <w:r w:rsidR="00331421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18</w:t>
      </w:r>
      <w:r w:rsidR="00CD7AC1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00</w:t>
      </w:r>
      <w:r w:rsidR="006D5D50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J</w:t>
      </w:r>
      <w:r w:rsidR="006D5D50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热量，此卡诺机净输出功率为多少</w:t>
      </w:r>
      <w:r w:rsidR="006D5D50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kW</w:t>
      </w:r>
      <w:r w:rsidR="006D5D50"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？求每分钟向低温热源排出的热量。</w:t>
      </w:r>
    </w:p>
    <w:p w14:paraId="4D3B988D" w14:textId="77777777" w:rsidR="004F5064" w:rsidRPr="00150C20" w:rsidRDefault="004F5064" w:rsidP="00755E49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CE53BE7" w14:textId="77777777" w:rsidR="004F5064" w:rsidRPr="00150C20" w:rsidRDefault="004F5064" w:rsidP="00755E49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6177988" w14:textId="02583490" w:rsidR="00755E49" w:rsidRPr="00150C20" w:rsidRDefault="006D5D50" w:rsidP="00755E4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50C20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  <w:r w:rsidR="00755E49" w:rsidRPr="00150C20">
        <w:rPr>
          <w:rFonts w:ascii="Times New Roman" w:hAnsi="Times New Roman" w:cs="Times New Roman"/>
          <w:sz w:val="28"/>
          <w:szCs w:val="28"/>
        </w:rPr>
        <w:t xml:space="preserve"> </w:t>
      </w:r>
      <w:r w:rsidR="00755E49" w:rsidRPr="00150C20">
        <w:rPr>
          <w:rFonts w:ascii="Times New Roman" w:hAnsi="Times New Roman" w:cs="Times New Roman"/>
          <w:sz w:val="28"/>
          <w:szCs w:val="28"/>
        </w:rPr>
        <w:t>随着人们生活水平的日益提高，小汽车越来越多地走进了百姓人家。一辆使用汽油为燃料的小汽车，以</w:t>
      </w:r>
      <w:r w:rsidR="00801C70" w:rsidRPr="00150C20">
        <w:rPr>
          <w:rFonts w:ascii="Times New Roman" w:hAnsi="Times New Roman" w:cs="Times New Roman"/>
          <w:sz w:val="28"/>
          <w:szCs w:val="28"/>
        </w:rPr>
        <w:t>1</w:t>
      </w:r>
      <w:r w:rsidR="00BB22DE" w:rsidRPr="00150C20">
        <w:rPr>
          <w:rFonts w:ascii="Times New Roman" w:hAnsi="Times New Roman" w:cs="Times New Roman"/>
          <w:sz w:val="28"/>
          <w:szCs w:val="28"/>
        </w:rPr>
        <w:t>1</w:t>
      </w:r>
      <w:r w:rsidR="00801C70" w:rsidRPr="00150C20">
        <w:rPr>
          <w:rFonts w:ascii="Times New Roman" w:hAnsi="Times New Roman" w:cs="Times New Roman"/>
          <w:sz w:val="28"/>
          <w:szCs w:val="28"/>
        </w:rPr>
        <w:t>0</w:t>
      </w:r>
      <w:r w:rsidR="00755E49" w:rsidRPr="00150C20">
        <w:rPr>
          <w:rFonts w:ascii="Times New Roman" w:hAnsi="Times New Roman" w:cs="Times New Roman"/>
          <w:sz w:val="28"/>
          <w:szCs w:val="28"/>
        </w:rPr>
        <w:t>km/h</w:t>
      </w:r>
      <w:r w:rsidR="00755E49" w:rsidRPr="00150C20">
        <w:rPr>
          <w:rFonts w:ascii="Times New Roman" w:hAnsi="Times New Roman" w:cs="Times New Roman"/>
          <w:sz w:val="28"/>
          <w:szCs w:val="28"/>
        </w:rPr>
        <w:t>的速度在水平路面上匀速行驶时，发动机的实际功率为</w:t>
      </w:r>
      <w:r w:rsidR="00400A8D" w:rsidRPr="00150C20">
        <w:rPr>
          <w:rFonts w:ascii="Times New Roman" w:hAnsi="Times New Roman" w:cs="Times New Roman"/>
          <w:sz w:val="28"/>
          <w:szCs w:val="28"/>
        </w:rPr>
        <w:t>60</w:t>
      </w:r>
      <w:r w:rsidR="00755E49" w:rsidRPr="00150C20">
        <w:rPr>
          <w:rFonts w:ascii="Times New Roman" w:hAnsi="Times New Roman" w:cs="Times New Roman"/>
          <w:sz w:val="28"/>
          <w:szCs w:val="28"/>
        </w:rPr>
        <w:t xml:space="preserve"> kW</w:t>
      </w:r>
      <w:r w:rsidR="00755E49" w:rsidRPr="00150C20">
        <w:rPr>
          <w:rFonts w:ascii="Times New Roman" w:hAnsi="Times New Roman" w:cs="Times New Roman"/>
          <w:sz w:val="28"/>
          <w:szCs w:val="28"/>
        </w:rPr>
        <w:t>。若小汽车行驶的距离为</w:t>
      </w:r>
      <w:r w:rsidR="00400A8D" w:rsidRPr="00150C20">
        <w:rPr>
          <w:rFonts w:ascii="Times New Roman" w:hAnsi="Times New Roman" w:cs="Times New Roman"/>
          <w:sz w:val="28"/>
          <w:szCs w:val="28"/>
        </w:rPr>
        <w:t>350</w:t>
      </w:r>
      <w:r w:rsidR="00755E49" w:rsidRPr="00150C20">
        <w:rPr>
          <w:rFonts w:ascii="Times New Roman" w:hAnsi="Times New Roman" w:cs="Times New Roman"/>
          <w:sz w:val="28"/>
          <w:szCs w:val="28"/>
        </w:rPr>
        <w:t>km</w:t>
      </w:r>
      <w:r w:rsidR="00755E49" w:rsidRPr="00150C20">
        <w:rPr>
          <w:rFonts w:ascii="Times New Roman" w:hAnsi="Times New Roman" w:cs="Times New Roman"/>
          <w:sz w:val="28"/>
          <w:szCs w:val="28"/>
        </w:rPr>
        <w:t>，汽油的热值</w:t>
      </w:r>
      <w:r w:rsidR="00755E49" w:rsidRPr="00150C20">
        <w:rPr>
          <w:rFonts w:ascii="Times New Roman" w:hAnsi="Times New Roman" w:cs="Times New Roman"/>
          <w:sz w:val="28"/>
          <w:szCs w:val="28"/>
        </w:rPr>
        <w:t>q</w:t>
      </w:r>
      <w:r w:rsidR="00755E49" w:rsidRPr="00150C20">
        <w:rPr>
          <w:rFonts w:ascii="Times New Roman" w:hAnsi="Times New Roman" w:cs="Times New Roman"/>
          <w:sz w:val="28"/>
          <w:szCs w:val="28"/>
        </w:rPr>
        <w:t>＝</w:t>
      </w:r>
      <w:r w:rsidR="00755E49" w:rsidRPr="00150C20">
        <w:rPr>
          <w:rFonts w:ascii="Times New Roman" w:hAnsi="Times New Roman" w:cs="Times New Roman"/>
          <w:sz w:val="28"/>
          <w:szCs w:val="28"/>
        </w:rPr>
        <w:t>4.</w:t>
      </w:r>
      <w:r w:rsidR="00360A0B" w:rsidRPr="00150C20">
        <w:rPr>
          <w:rFonts w:ascii="Times New Roman" w:hAnsi="Times New Roman" w:cs="Times New Roman"/>
          <w:sz w:val="28"/>
          <w:szCs w:val="28"/>
        </w:rPr>
        <w:t>6</w:t>
      </w:r>
      <w:r w:rsidR="00755E49" w:rsidRPr="00150C20">
        <w:rPr>
          <w:rFonts w:ascii="Times New Roman" w:hAnsi="Times New Roman" w:cs="Times New Roman"/>
          <w:sz w:val="28"/>
          <w:szCs w:val="28"/>
        </w:rPr>
        <w:t>×10</w:t>
      </w:r>
      <w:r w:rsidR="00755E49" w:rsidRPr="00150C20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="00755E49" w:rsidRPr="00150C20">
        <w:rPr>
          <w:rFonts w:ascii="Times New Roman" w:hAnsi="Times New Roman" w:cs="Times New Roman"/>
          <w:sz w:val="28"/>
          <w:szCs w:val="28"/>
        </w:rPr>
        <w:t>J/kg</w:t>
      </w:r>
      <w:r w:rsidR="00755E49" w:rsidRPr="00150C20">
        <w:rPr>
          <w:rFonts w:ascii="Times New Roman" w:hAnsi="Times New Roman" w:cs="Times New Roman"/>
          <w:sz w:val="28"/>
          <w:szCs w:val="28"/>
        </w:rPr>
        <w:t>，小汽车发动机的效率为</w:t>
      </w:r>
      <w:r w:rsidR="00400A8D" w:rsidRPr="00150C20">
        <w:rPr>
          <w:rFonts w:ascii="Times New Roman" w:hAnsi="Times New Roman" w:cs="Times New Roman"/>
          <w:sz w:val="28"/>
          <w:szCs w:val="28"/>
        </w:rPr>
        <w:t>27</w:t>
      </w:r>
      <w:r w:rsidR="00755E49" w:rsidRPr="00150C20">
        <w:rPr>
          <w:rFonts w:ascii="Times New Roman" w:hAnsi="Times New Roman" w:cs="Times New Roman"/>
          <w:sz w:val="28"/>
          <w:szCs w:val="28"/>
        </w:rPr>
        <w:t>％。求小汽车在这段路程中：</w:t>
      </w:r>
    </w:p>
    <w:p w14:paraId="2D9E4DB2" w14:textId="77777777" w:rsidR="00755E49" w:rsidRPr="00150C20" w:rsidRDefault="00755E49" w:rsidP="00755E4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50C20">
        <w:rPr>
          <w:rFonts w:ascii="Times New Roman" w:hAnsi="Times New Roman" w:cs="Times New Roman"/>
          <w:sz w:val="28"/>
          <w:szCs w:val="28"/>
        </w:rPr>
        <w:t>（</w:t>
      </w:r>
      <w:r w:rsidRPr="00150C20">
        <w:rPr>
          <w:rFonts w:ascii="Times New Roman" w:hAnsi="Times New Roman" w:cs="Times New Roman"/>
          <w:sz w:val="28"/>
          <w:szCs w:val="28"/>
        </w:rPr>
        <w:t>1</w:t>
      </w:r>
      <w:r w:rsidRPr="00150C20">
        <w:rPr>
          <w:rFonts w:ascii="Times New Roman" w:hAnsi="Times New Roman" w:cs="Times New Roman"/>
          <w:sz w:val="28"/>
          <w:szCs w:val="28"/>
        </w:rPr>
        <w:t>）运动的时间；（</w:t>
      </w:r>
      <w:r w:rsidRPr="00150C20">
        <w:rPr>
          <w:rFonts w:ascii="Times New Roman" w:hAnsi="Times New Roman" w:cs="Times New Roman"/>
          <w:sz w:val="28"/>
          <w:szCs w:val="28"/>
        </w:rPr>
        <w:t>2</w:t>
      </w:r>
      <w:r w:rsidRPr="00150C20">
        <w:rPr>
          <w:rFonts w:ascii="Times New Roman" w:hAnsi="Times New Roman" w:cs="Times New Roman"/>
          <w:sz w:val="28"/>
          <w:szCs w:val="28"/>
        </w:rPr>
        <w:t>）发动机所做的功；（</w:t>
      </w:r>
      <w:r w:rsidRPr="00150C20">
        <w:rPr>
          <w:rFonts w:ascii="Times New Roman" w:hAnsi="Times New Roman" w:cs="Times New Roman"/>
          <w:sz w:val="28"/>
          <w:szCs w:val="28"/>
        </w:rPr>
        <w:t>3</w:t>
      </w:r>
      <w:r w:rsidRPr="00150C20">
        <w:rPr>
          <w:rFonts w:ascii="Times New Roman" w:hAnsi="Times New Roman" w:cs="Times New Roman"/>
          <w:sz w:val="28"/>
          <w:szCs w:val="28"/>
        </w:rPr>
        <w:t>）消耗汽油的质量。</w:t>
      </w:r>
    </w:p>
    <w:p w14:paraId="6853C1B8" w14:textId="0784AE1B" w:rsidR="00DA1FCB" w:rsidRPr="00150C20" w:rsidRDefault="00DA1FCB" w:rsidP="007B4DCA">
      <w:pPr>
        <w:spacing w:line="360" w:lineRule="auto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14:paraId="0817ED6C" w14:textId="77777777" w:rsidR="004F5064" w:rsidRPr="00150C20" w:rsidRDefault="004F5064" w:rsidP="007B4DCA">
      <w:pPr>
        <w:spacing w:line="360" w:lineRule="auto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14:paraId="330E796F" w14:textId="7679656E" w:rsidR="00825EEC" w:rsidRPr="00150C20" w:rsidRDefault="005B283F" w:rsidP="00825EEC">
      <w:pPr>
        <w:adjustRightInd w:val="0"/>
        <w:snapToGrid w:val="0"/>
        <w:spacing w:line="300" w:lineRule="auto"/>
        <w:jc w:val="left"/>
        <w:rPr>
          <w:rFonts w:ascii="Times New Roman" w:hAnsi="Times New Roman" w:cs="Times New Roman"/>
          <w:sz w:val="28"/>
          <w:szCs w:val="28"/>
          <w:lang w:val="zh-CN"/>
        </w:rPr>
      </w:pPr>
      <w:r w:rsidRPr="00150C20">
        <w:rPr>
          <w:rFonts w:ascii="Times New Roman" w:hAnsi="Times New Roman" w:cs="Times New Roman"/>
          <w:sz w:val="28"/>
          <w:szCs w:val="28"/>
          <w:lang w:val="zh-CN"/>
        </w:rPr>
        <w:t>4.</w: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 xml:space="preserve"> </w: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封闭气缸中</w:t>
      </w:r>
      <w:r w:rsidR="000E3902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2</w:t>
      </w:r>
      <w:r w:rsidR="002933B0" w:rsidRPr="00150C20">
        <w:rPr>
          <w:rFonts w:ascii="Times New Roman" w:hAnsi="Times New Roman" w:cs="Times New Roman"/>
          <w:color w:val="000000" w:themeColor="text1"/>
          <w:sz w:val="28"/>
          <w:szCs w:val="28"/>
          <w:lang w:val="zh-CN"/>
        </w:rPr>
        <w:t>kg</w: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气体初态</w:t>
      </w:r>
      <w:r w:rsidR="000E3902" w:rsidRPr="00150C20">
        <w:rPr>
          <w:rFonts w:ascii="Times New Roman" w:hAnsi="Times New Roman" w:cs="Times New Roman"/>
          <w:position w:val="-12"/>
          <w:sz w:val="28"/>
          <w:szCs w:val="28"/>
          <w:lang w:val="zh-CN"/>
        </w:rPr>
        <w:object w:dxaOrig="1219" w:dyaOrig="360" w14:anchorId="3507EE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8pt" o:ole="">
            <v:imagedata r:id="rId6" o:title=""/>
          </v:shape>
          <o:OLEObject Type="Embed" ProgID="Equation.DSMT4" ShapeID="_x0000_i1025" DrawAspect="Content" ObjectID="_1775648651" r:id="rId7"/>
        </w:objec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，</w:t>
      </w:r>
      <w:r w:rsidR="000E3902" w:rsidRPr="00150C20">
        <w:rPr>
          <w:rFonts w:ascii="Times New Roman" w:hAnsi="Times New Roman" w:cs="Times New Roman"/>
          <w:position w:val="-12"/>
          <w:sz w:val="28"/>
          <w:szCs w:val="28"/>
          <w:lang w:val="zh-CN"/>
        </w:rPr>
        <w:object w:dxaOrig="1100" w:dyaOrig="360" w14:anchorId="3A2D3784">
          <v:shape id="_x0000_i1026" type="#_x0000_t75" style="width:54.75pt;height:18pt" o:ole="">
            <v:imagedata r:id="rId8" o:title=""/>
          </v:shape>
          <o:OLEObject Type="Embed" ProgID="Equation.DSMT4" ShapeID="_x0000_i1026" DrawAspect="Content" ObjectID="_1775648652" r:id="rId9"/>
        </w:objec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，经过可逆多变膨胀过程变化到终态</w:t>
      </w:r>
      <w:r w:rsidR="000E3902" w:rsidRPr="00150C20">
        <w:rPr>
          <w:rFonts w:ascii="Times New Roman" w:hAnsi="Times New Roman" w:cs="Times New Roman"/>
          <w:position w:val="-12"/>
          <w:sz w:val="28"/>
          <w:szCs w:val="28"/>
          <w:lang w:val="zh-CN"/>
        </w:rPr>
        <w:object w:dxaOrig="1340" w:dyaOrig="360" w14:anchorId="3D2FD937">
          <v:shape id="_x0000_i1027" type="#_x0000_t75" style="width:66.75pt;height:18pt" o:ole="">
            <v:imagedata r:id="rId10" o:title=""/>
          </v:shape>
          <o:OLEObject Type="Embed" ProgID="Equation.DSMT4" ShapeID="_x0000_i1027" DrawAspect="Content" ObjectID="_1775648653" r:id="rId11"/>
        </w:objec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，</w:t>
      </w:r>
      <w:r w:rsidR="000E3902" w:rsidRPr="00150C20">
        <w:rPr>
          <w:rFonts w:ascii="Times New Roman" w:hAnsi="Times New Roman" w:cs="Times New Roman"/>
          <w:position w:val="-12"/>
          <w:sz w:val="28"/>
          <w:szCs w:val="28"/>
          <w:lang w:val="zh-CN"/>
        </w:rPr>
        <w:object w:dxaOrig="1020" w:dyaOrig="360" w14:anchorId="598EA1D7">
          <v:shape id="_x0000_i1028" type="#_x0000_t75" style="width:51pt;height:18pt" o:ole="">
            <v:imagedata r:id="rId12" o:title=""/>
          </v:shape>
          <o:OLEObject Type="Embed" ProgID="Equation.DSMT4" ShapeID="_x0000_i1028" DrawAspect="Content" ObjectID="_1775648654" r:id="rId13"/>
        </w:objec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。已知该气体的气体常数</w:t>
      </w:r>
      <w:r w:rsidR="00DD1E0F" w:rsidRPr="00150C20">
        <w:rPr>
          <w:rFonts w:ascii="Times New Roman" w:hAnsi="Times New Roman" w:cs="Times New Roman"/>
          <w:position w:val="-14"/>
          <w:sz w:val="28"/>
          <w:szCs w:val="28"/>
          <w:lang w:val="zh-CN"/>
        </w:rPr>
        <w:object w:dxaOrig="2220" w:dyaOrig="400" w14:anchorId="3BCF3804">
          <v:shape id="_x0000_i1029" type="#_x0000_t75" style="width:111pt;height:20.25pt" o:ole="">
            <v:imagedata r:id="rId14" o:title=""/>
          </v:shape>
          <o:OLEObject Type="Embed" ProgID="Equation.DSMT4" ShapeID="_x0000_i1029" DrawAspect="Content" ObjectID="_1775648655" r:id="rId15"/>
        </w:objec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，比热容为常数，</w:t>
      </w:r>
      <w:r w:rsidR="00B378BB" w:rsidRPr="00150C20">
        <w:rPr>
          <w:rFonts w:ascii="Times New Roman" w:hAnsi="Times New Roman" w:cs="Times New Roman"/>
          <w:position w:val="-14"/>
          <w:sz w:val="28"/>
          <w:szCs w:val="28"/>
          <w:lang w:val="zh-CN"/>
        </w:rPr>
        <w:object w:dxaOrig="2240" w:dyaOrig="400" w14:anchorId="6BF347AE">
          <v:shape id="_x0000_i1047" type="#_x0000_t75" style="width:111.75pt;height:20.25pt" o:ole="">
            <v:imagedata r:id="rId16" o:title=""/>
          </v:shape>
          <o:OLEObject Type="Embed" ProgID="Equation.DSMT4" ShapeID="_x0000_i1047" DrawAspect="Content" ObjectID="_1775648656" r:id="rId17"/>
        </w:objec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。</w:t>
      </w:r>
      <w:r w:rsidR="00001F9A" w:rsidRPr="00150C20">
        <w:rPr>
          <w:rFonts w:ascii="Times New Roman" w:hAnsi="Times New Roman" w:cs="Times New Roman"/>
          <w:sz w:val="28"/>
          <w:szCs w:val="28"/>
          <w:lang w:val="zh-CN"/>
        </w:rPr>
        <w:t>多变过程的多变指数</w:t>
      </w:r>
      <w:r w:rsidR="00C54E4C" w:rsidRPr="00150C20">
        <w:rPr>
          <w:rFonts w:ascii="Times New Roman" w:hAnsi="Times New Roman" w:cs="Times New Roman"/>
          <w:position w:val="-6"/>
          <w:sz w:val="28"/>
          <w:szCs w:val="28"/>
          <w:lang w:val="zh-CN"/>
        </w:rPr>
        <w:object w:dxaOrig="840" w:dyaOrig="279" w14:anchorId="03DCEB09">
          <v:shape id="_x0000_i1031" type="#_x0000_t75" style="width:42pt;height:14.25pt" o:ole="">
            <v:imagedata r:id="rId18" o:title=""/>
          </v:shape>
          <o:OLEObject Type="Embed" ProgID="Equation.DSMT4" ShapeID="_x0000_i1031" DrawAspect="Content" ObjectID="_1775648657" r:id="rId19"/>
        </w:object>
      </w:r>
      <w:r w:rsidR="00DC0DDC" w:rsidRPr="00150C20">
        <w:rPr>
          <w:rFonts w:ascii="Times New Roman" w:hAnsi="Times New Roman" w:cs="Times New Roman"/>
          <w:sz w:val="28"/>
          <w:szCs w:val="28"/>
          <w:lang w:val="zh-CN"/>
        </w:rPr>
        <w:t>。</w: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（</w: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1</w: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）求</w:t>
      </w:r>
      <w:r w:rsidR="00F633C9" w:rsidRPr="00150C20">
        <w:rPr>
          <w:rFonts w:ascii="Times New Roman" w:hAnsi="Times New Roman" w:cs="Times New Roman"/>
          <w:sz w:val="28"/>
          <w:szCs w:val="28"/>
          <w:lang w:val="zh-CN"/>
        </w:rPr>
        <w:t>气体在</w:t>
      </w:r>
      <w:r w:rsidR="00DC0DDC" w:rsidRPr="00150C20">
        <w:rPr>
          <w:rFonts w:ascii="Times New Roman" w:hAnsi="Times New Roman" w:cs="Times New Roman"/>
          <w:sz w:val="28"/>
          <w:szCs w:val="28"/>
          <w:lang w:val="zh-CN"/>
        </w:rPr>
        <w:t>该</w: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多变过程</w:t>
      </w:r>
      <w:r w:rsidR="00F633C9" w:rsidRPr="00150C20">
        <w:rPr>
          <w:rFonts w:ascii="Times New Roman" w:hAnsi="Times New Roman" w:cs="Times New Roman"/>
          <w:sz w:val="28"/>
          <w:szCs w:val="28"/>
          <w:lang w:val="zh-CN"/>
        </w:rPr>
        <w:t>中</w:t>
      </w:r>
      <w:r w:rsidR="002C7C60" w:rsidRPr="00150C20">
        <w:rPr>
          <w:rFonts w:ascii="Times New Roman" w:hAnsi="Times New Roman" w:cs="Times New Roman"/>
          <w:sz w:val="28"/>
          <w:szCs w:val="28"/>
          <w:lang w:val="zh-CN"/>
        </w:rPr>
        <w:t>所作的</w: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功；（</w:t>
      </w:r>
      <w:r w:rsidR="00267C70" w:rsidRPr="00150C20">
        <w:rPr>
          <w:rFonts w:ascii="Times New Roman" w:hAnsi="Times New Roman" w:cs="Times New Roman"/>
          <w:sz w:val="28"/>
          <w:szCs w:val="28"/>
          <w:lang w:val="zh-CN"/>
        </w:rPr>
        <w:t>2</w:t>
      </w:r>
      <w:r w:rsidR="00A67B54" w:rsidRPr="00150C20">
        <w:rPr>
          <w:rFonts w:ascii="Times New Roman" w:hAnsi="Times New Roman" w:cs="Times New Roman"/>
          <w:sz w:val="28"/>
          <w:szCs w:val="28"/>
          <w:lang w:val="zh-CN"/>
        </w:rPr>
        <w:t>）试判断气体在该过程中</w:t>
      </w:r>
      <w:r w:rsidR="00825EEC" w:rsidRPr="00150C20">
        <w:rPr>
          <w:rFonts w:ascii="Times New Roman" w:hAnsi="Times New Roman" w:cs="Times New Roman"/>
          <w:sz w:val="28"/>
          <w:szCs w:val="28"/>
          <w:lang w:val="zh-CN"/>
        </w:rPr>
        <w:t>是放热还是吸热的？</w:t>
      </w:r>
    </w:p>
    <w:p w14:paraId="11A1453F" w14:textId="1576BEDC" w:rsidR="00726B21" w:rsidRPr="00882669" w:rsidRDefault="00726B21" w:rsidP="00825EEC">
      <w:pPr>
        <w:adjustRightInd w:val="0"/>
        <w:snapToGrid w:val="0"/>
        <w:spacing w:line="300" w:lineRule="auto"/>
        <w:jc w:val="left"/>
        <w:rPr>
          <w:rFonts w:asciiTheme="minorEastAsia" w:hAnsiTheme="minorEastAsia" w:cs="新宋体"/>
          <w:color w:val="000000" w:themeColor="text1"/>
          <w:sz w:val="28"/>
          <w:szCs w:val="28"/>
          <w:lang w:val="zh-CN"/>
        </w:rPr>
      </w:pPr>
      <w:bookmarkStart w:id="0" w:name="_GoBack"/>
      <w:bookmarkEnd w:id="0"/>
    </w:p>
    <w:sectPr w:rsidR="00726B21" w:rsidRPr="0088266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A89019F" w14:textId="77777777" w:rsidR="006F244C" w:rsidRDefault="006F244C" w:rsidP="00DC6258">
      <w:r>
        <w:separator/>
      </w:r>
    </w:p>
  </w:endnote>
  <w:endnote w:type="continuationSeparator" w:id="0">
    <w:p w14:paraId="653F72EC" w14:textId="77777777" w:rsidR="006F244C" w:rsidRDefault="006F244C" w:rsidP="00DC62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5A4A410" w14:textId="77777777" w:rsidR="006F244C" w:rsidRDefault="006F244C" w:rsidP="00DC6258">
      <w:r>
        <w:separator/>
      </w:r>
    </w:p>
  </w:footnote>
  <w:footnote w:type="continuationSeparator" w:id="0">
    <w:p w14:paraId="3B0937D7" w14:textId="77777777" w:rsidR="006F244C" w:rsidRDefault="006F244C" w:rsidP="00DC625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5732"/>
    <w:rsid w:val="000018D1"/>
    <w:rsid w:val="00001F9A"/>
    <w:rsid w:val="000154D9"/>
    <w:rsid w:val="000159C3"/>
    <w:rsid w:val="00037EFB"/>
    <w:rsid w:val="000437F9"/>
    <w:rsid w:val="000579B9"/>
    <w:rsid w:val="00062B16"/>
    <w:rsid w:val="00062F1F"/>
    <w:rsid w:val="00074BCB"/>
    <w:rsid w:val="00081B2C"/>
    <w:rsid w:val="000A13C5"/>
    <w:rsid w:val="000D0F8C"/>
    <w:rsid w:val="000D4205"/>
    <w:rsid w:val="000D51BF"/>
    <w:rsid w:val="000E3902"/>
    <w:rsid w:val="000F67F0"/>
    <w:rsid w:val="00114F42"/>
    <w:rsid w:val="001203ED"/>
    <w:rsid w:val="00125135"/>
    <w:rsid w:val="00142C7D"/>
    <w:rsid w:val="00150C20"/>
    <w:rsid w:val="001858CF"/>
    <w:rsid w:val="0018791C"/>
    <w:rsid w:val="001D0E59"/>
    <w:rsid w:val="001D4BE6"/>
    <w:rsid w:val="001E2FBC"/>
    <w:rsid w:val="00211230"/>
    <w:rsid w:val="00226DCB"/>
    <w:rsid w:val="00267C70"/>
    <w:rsid w:val="002919A6"/>
    <w:rsid w:val="002933B0"/>
    <w:rsid w:val="002A62B3"/>
    <w:rsid w:val="002A6A1E"/>
    <w:rsid w:val="002B0429"/>
    <w:rsid w:val="002B7702"/>
    <w:rsid w:val="002C7C60"/>
    <w:rsid w:val="002D4FE0"/>
    <w:rsid w:val="002E5AB3"/>
    <w:rsid w:val="002F0A8F"/>
    <w:rsid w:val="002F1657"/>
    <w:rsid w:val="003023D8"/>
    <w:rsid w:val="0030631D"/>
    <w:rsid w:val="00331421"/>
    <w:rsid w:val="00344629"/>
    <w:rsid w:val="00352BBA"/>
    <w:rsid w:val="00355732"/>
    <w:rsid w:val="00360A0B"/>
    <w:rsid w:val="003618F1"/>
    <w:rsid w:val="00380517"/>
    <w:rsid w:val="003A55C4"/>
    <w:rsid w:val="003C3C26"/>
    <w:rsid w:val="003D67E4"/>
    <w:rsid w:val="003E676F"/>
    <w:rsid w:val="003F535C"/>
    <w:rsid w:val="00400A8D"/>
    <w:rsid w:val="00402913"/>
    <w:rsid w:val="00411BD5"/>
    <w:rsid w:val="00427C85"/>
    <w:rsid w:val="0045645C"/>
    <w:rsid w:val="00494D68"/>
    <w:rsid w:val="004B3079"/>
    <w:rsid w:val="004C2A4B"/>
    <w:rsid w:val="004F5064"/>
    <w:rsid w:val="004F69C4"/>
    <w:rsid w:val="0050561B"/>
    <w:rsid w:val="00542E90"/>
    <w:rsid w:val="005448D1"/>
    <w:rsid w:val="00554526"/>
    <w:rsid w:val="00555EC1"/>
    <w:rsid w:val="00560C9F"/>
    <w:rsid w:val="0056701F"/>
    <w:rsid w:val="00572E03"/>
    <w:rsid w:val="005B283F"/>
    <w:rsid w:val="005D18E6"/>
    <w:rsid w:val="005D545C"/>
    <w:rsid w:val="005D773A"/>
    <w:rsid w:val="005F3278"/>
    <w:rsid w:val="00602153"/>
    <w:rsid w:val="006029B3"/>
    <w:rsid w:val="00612463"/>
    <w:rsid w:val="006163B5"/>
    <w:rsid w:val="00617659"/>
    <w:rsid w:val="00626197"/>
    <w:rsid w:val="00627BA8"/>
    <w:rsid w:val="0063618C"/>
    <w:rsid w:val="00651DE3"/>
    <w:rsid w:val="00657B9B"/>
    <w:rsid w:val="0066753F"/>
    <w:rsid w:val="00667649"/>
    <w:rsid w:val="0067492C"/>
    <w:rsid w:val="00696562"/>
    <w:rsid w:val="006B1908"/>
    <w:rsid w:val="006B4508"/>
    <w:rsid w:val="006D1577"/>
    <w:rsid w:val="006D34A9"/>
    <w:rsid w:val="006D5D50"/>
    <w:rsid w:val="006F244C"/>
    <w:rsid w:val="007119FC"/>
    <w:rsid w:val="007244A8"/>
    <w:rsid w:val="00726B21"/>
    <w:rsid w:val="00731A68"/>
    <w:rsid w:val="0074439F"/>
    <w:rsid w:val="00755E49"/>
    <w:rsid w:val="00780E8D"/>
    <w:rsid w:val="007A2287"/>
    <w:rsid w:val="007B4DCA"/>
    <w:rsid w:val="007B7520"/>
    <w:rsid w:val="007C0689"/>
    <w:rsid w:val="00801C70"/>
    <w:rsid w:val="00810DAB"/>
    <w:rsid w:val="0081588D"/>
    <w:rsid w:val="0082137F"/>
    <w:rsid w:val="00825EEC"/>
    <w:rsid w:val="008342F0"/>
    <w:rsid w:val="0084162E"/>
    <w:rsid w:val="008437BB"/>
    <w:rsid w:val="0085244F"/>
    <w:rsid w:val="0088191D"/>
    <w:rsid w:val="00882669"/>
    <w:rsid w:val="008A3E46"/>
    <w:rsid w:val="008A6E24"/>
    <w:rsid w:val="008B32C6"/>
    <w:rsid w:val="008D11E2"/>
    <w:rsid w:val="008D51CC"/>
    <w:rsid w:val="0090698B"/>
    <w:rsid w:val="00906D1C"/>
    <w:rsid w:val="00921449"/>
    <w:rsid w:val="009247DC"/>
    <w:rsid w:val="00925705"/>
    <w:rsid w:val="00931BB0"/>
    <w:rsid w:val="00944423"/>
    <w:rsid w:val="009545D5"/>
    <w:rsid w:val="00957065"/>
    <w:rsid w:val="009664E4"/>
    <w:rsid w:val="00975441"/>
    <w:rsid w:val="009B58FB"/>
    <w:rsid w:val="009C2AF2"/>
    <w:rsid w:val="009C5DE9"/>
    <w:rsid w:val="009D3302"/>
    <w:rsid w:val="009D36EA"/>
    <w:rsid w:val="009F2AB6"/>
    <w:rsid w:val="009F5C87"/>
    <w:rsid w:val="00A33531"/>
    <w:rsid w:val="00A35223"/>
    <w:rsid w:val="00A3632D"/>
    <w:rsid w:val="00A436FA"/>
    <w:rsid w:val="00A62280"/>
    <w:rsid w:val="00A673EE"/>
    <w:rsid w:val="00A67B54"/>
    <w:rsid w:val="00A707B8"/>
    <w:rsid w:val="00A7176F"/>
    <w:rsid w:val="00A90AAB"/>
    <w:rsid w:val="00AA07B5"/>
    <w:rsid w:val="00AD64F4"/>
    <w:rsid w:val="00AF0590"/>
    <w:rsid w:val="00B1105F"/>
    <w:rsid w:val="00B12B33"/>
    <w:rsid w:val="00B27008"/>
    <w:rsid w:val="00B378BB"/>
    <w:rsid w:val="00B436C7"/>
    <w:rsid w:val="00B517F8"/>
    <w:rsid w:val="00B618AF"/>
    <w:rsid w:val="00B710D4"/>
    <w:rsid w:val="00B72457"/>
    <w:rsid w:val="00B741B8"/>
    <w:rsid w:val="00B8586B"/>
    <w:rsid w:val="00BB036F"/>
    <w:rsid w:val="00BB22DE"/>
    <w:rsid w:val="00BD3526"/>
    <w:rsid w:val="00BE0DC2"/>
    <w:rsid w:val="00C154A0"/>
    <w:rsid w:val="00C1789C"/>
    <w:rsid w:val="00C274D9"/>
    <w:rsid w:val="00C45908"/>
    <w:rsid w:val="00C47F74"/>
    <w:rsid w:val="00C54E4C"/>
    <w:rsid w:val="00C92DA5"/>
    <w:rsid w:val="00CD7AC1"/>
    <w:rsid w:val="00CF15EE"/>
    <w:rsid w:val="00D117E5"/>
    <w:rsid w:val="00D128E7"/>
    <w:rsid w:val="00D25865"/>
    <w:rsid w:val="00D45D9B"/>
    <w:rsid w:val="00D542E8"/>
    <w:rsid w:val="00DA1FCB"/>
    <w:rsid w:val="00DC0DDC"/>
    <w:rsid w:val="00DC6258"/>
    <w:rsid w:val="00DD1E0F"/>
    <w:rsid w:val="00DD3647"/>
    <w:rsid w:val="00E01A44"/>
    <w:rsid w:val="00E035DD"/>
    <w:rsid w:val="00E256B1"/>
    <w:rsid w:val="00E25957"/>
    <w:rsid w:val="00E61B04"/>
    <w:rsid w:val="00E64137"/>
    <w:rsid w:val="00E676B9"/>
    <w:rsid w:val="00E921C4"/>
    <w:rsid w:val="00E953D2"/>
    <w:rsid w:val="00EA1FA2"/>
    <w:rsid w:val="00EB0C08"/>
    <w:rsid w:val="00EB5ABA"/>
    <w:rsid w:val="00ED039B"/>
    <w:rsid w:val="00EE6352"/>
    <w:rsid w:val="00F13B3A"/>
    <w:rsid w:val="00F16955"/>
    <w:rsid w:val="00F31589"/>
    <w:rsid w:val="00F434F3"/>
    <w:rsid w:val="00F46CFE"/>
    <w:rsid w:val="00F633C9"/>
    <w:rsid w:val="00F677B7"/>
    <w:rsid w:val="00F70C2E"/>
    <w:rsid w:val="00F740DF"/>
    <w:rsid w:val="00F87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4AC331"/>
  <w15:docId w15:val="{013CB1E8-DB35-457C-A6DA-97A85C7DF0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C62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C625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C62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C6258"/>
    <w:rPr>
      <w:sz w:val="18"/>
      <w:szCs w:val="18"/>
    </w:rPr>
  </w:style>
  <w:style w:type="paragraph" w:styleId="a7">
    <w:name w:val="Plain Text"/>
    <w:basedOn w:val="a"/>
    <w:link w:val="a8"/>
    <w:semiHidden/>
    <w:unhideWhenUsed/>
    <w:rsid w:val="00DC6258"/>
    <w:rPr>
      <w:rFonts w:ascii="宋体" w:eastAsia="宋体" w:hAnsi="Courier New" w:cs="Courier New"/>
      <w:szCs w:val="21"/>
    </w:rPr>
  </w:style>
  <w:style w:type="character" w:customStyle="1" w:styleId="a8">
    <w:name w:val="纯文本 字符"/>
    <w:basedOn w:val="a0"/>
    <w:link w:val="a7"/>
    <w:semiHidden/>
    <w:rsid w:val="00DC6258"/>
    <w:rPr>
      <w:rFonts w:ascii="宋体" w:eastAsia="宋体" w:hAnsi="Courier New" w:cs="Courier New"/>
      <w:szCs w:val="21"/>
    </w:rPr>
  </w:style>
  <w:style w:type="character" w:styleId="a9">
    <w:name w:val="Placeholder Text"/>
    <w:basedOn w:val="a0"/>
    <w:uiPriority w:val="99"/>
    <w:semiHidden/>
    <w:rsid w:val="00114F42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2C7C60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2C7C6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074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8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88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8</TotalTime>
  <Pages>1</Pages>
  <Words>96</Words>
  <Characters>550</Characters>
  <Application>Microsoft Office Word</Application>
  <DocSecurity>0</DocSecurity>
  <Lines>4</Lines>
  <Paragraphs>1</Paragraphs>
  <ScaleCrop>false</ScaleCrop>
  <Company/>
  <LinksUpToDate>false</LinksUpToDate>
  <CharactersWithSpaces>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呆呆兽</dc:creator>
  <cp:keywords/>
  <dc:description/>
  <cp:lastModifiedBy>DXM</cp:lastModifiedBy>
  <cp:revision>218</cp:revision>
  <cp:lastPrinted>2024-04-16T05:55:00Z</cp:lastPrinted>
  <dcterms:created xsi:type="dcterms:W3CDTF">2021-05-12T06:34:00Z</dcterms:created>
  <dcterms:modified xsi:type="dcterms:W3CDTF">2024-04-26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